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9c512edd94543c5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1A4ED7F8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5DC0156A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1A242BF9">
          <v:shape xmlns:o="urn:schemas-microsoft-com:office:office" xmlns:v="urn:schemas-microsoft-com:vml" id="_x0000_i108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086" DrawAspect="Content" ObjectID="_1571334021" r:id="rId5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78B7A148">
          <v:shape xmlns:o="urn:schemas-microsoft-com:office:office" xmlns:v="urn:schemas-microsoft-com:vml" id="_x0000_i108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087" DrawAspect="Content" ObjectID="_1571334022" r:id="rId5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37B33F58">
          <v:shape xmlns:o="urn:schemas-microsoft-com:office:office" xmlns:v="urn:schemas-microsoft-com:vml" id="_x0000_i108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088" DrawAspect="Content" ObjectID="_1571334023" r:id="rId5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7291D3EE">
          <v:shape xmlns:o="urn:schemas-microsoft-com:office:office" xmlns:v="urn:schemas-microsoft-com:vml" id="_x0000_i108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089" DrawAspect="Content" ObjectID="_1571334024" r:id="rId5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2.bin" Id="rId51" /><Relationship Type="http://schemas.openxmlformats.org/officeDocument/2006/relationships/oleObject" Target="/word/embeddings/oleObject33.bin" Id="rId52" /><Relationship Type="http://schemas.openxmlformats.org/officeDocument/2006/relationships/oleObject" Target="/word/embeddings/oleObject34.bin" Id="rId53" /><Relationship Type="http://schemas.openxmlformats.org/officeDocument/2006/relationships/oleObject" Target="/word/embeddings/oleObject35.bin" Id="rId5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